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F2465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F2465" w:rsidRPr="00DD0D9F" w:rsidRDefault="001F2465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F2465" w:rsidRPr="00DD0D9F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F2465" w:rsidRPr="00DD0D9F" w:rsidRDefault="001F2465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1F2465" w:rsidRPr="00DD0D9F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Pearson Progression Step </w:t>
            </w:r>
            <w:r>
              <w:t xml:space="preserve"> </w:t>
            </w:r>
            <w:r w:rsidRPr="004D21C0">
              <w:rPr>
                <w:b/>
              </w:rPr>
              <w:t>and Progress descriptor</w:t>
            </w:r>
          </w:p>
        </w:tc>
      </w:tr>
      <w:tr w:rsidR="001F2465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7C4A32" w:rsidRDefault="00D36690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F2465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  <w:r>
              <w:t>All readers of the online newspaper.</w:t>
            </w:r>
          </w:p>
        </w:tc>
        <w:tc>
          <w:tcPr>
            <w:tcW w:w="850" w:type="dxa"/>
            <w:shd w:val="clear" w:color="auto" w:fill="auto"/>
          </w:tcPr>
          <w:p w:rsidR="001F2465" w:rsidRPr="002919ED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747C3F" w:rsidRDefault="001F2465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1F2465" w:rsidRDefault="001F2465" w:rsidP="00C15509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1F246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7C4A32" w:rsidRDefault="00D36690" w:rsidP="00D366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F2465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F2465" w:rsidRPr="001C4CE6" w:rsidRDefault="001F2465" w:rsidP="00C15509">
            <w:pPr>
              <w:pStyle w:val="Exercisequestion"/>
            </w:pPr>
            <w:r>
              <w:t>A list of readers who subscribe to the extra content.</w:t>
            </w:r>
          </w:p>
        </w:tc>
        <w:tc>
          <w:tcPr>
            <w:tcW w:w="850" w:type="dxa"/>
            <w:shd w:val="clear" w:color="auto" w:fill="auto"/>
          </w:tcPr>
          <w:p w:rsidR="001F2465" w:rsidRPr="002919ED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1F2465" w:rsidRDefault="001F2465" w:rsidP="00C15509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1F2465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F2465" w:rsidRDefault="001F2465" w:rsidP="00C15509">
            <w:pPr>
              <w:jc w:val="center"/>
            </w:pP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7C4A32" w:rsidRDefault="00D36690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F2465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  <w:r>
              <w:t>The subscribers.</w:t>
            </w:r>
          </w:p>
        </w:tc>
        <w:tc>
          <w:tcPr>
            <w:tcW w:w="850" w:type="dxa"/>
            <w:shd w:val="clear" w:color="auto" w:fill="auto"/>
          </w:tcPr>
          <w:p w:rsidR="001F2465" w:rsidRPr="002919ED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1F2465" w:rsidRDefault="001F2465" w:rsidP="00C15509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pStyle w:val="Exercisequestion"/>
              <w:jc w:val="center"/>
            </w:pP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7C4A32" w:rsidRDefault="00D36690" w:rsidP="00D366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F2465"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F2465" w:rsidRPr="001C4CE6" w:rsidRDefault="001F2465" w:rsidP="00C15509">
            <w:pPr>
              <w:pStyle w:val="Exercisequestion"/>
            </w:pPr>
            <w:r>
              <w:t>Advantage: accuracy of the data, unbiased.</w:t>
            </w:r>
          </w:p>
        </w:tc>
        <w:tc>
          <w:tcPr>
            <w:tcW w:w="850" w:type="dxa"/>
            <w:shd w:val="clear" w:color="auto" w:fill="auto"/>
          </w:tcPr>
          <w:p w:rsidR="001F2465" w:rsidRPr="002919ED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  <w:vMerge w:val="restart"/>
          </w:tcPr>
          <w:p w:rsidR="001F2465" w:rsidRDefault="001F2465" w:rsidP="00C15509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1F2465" w:rsidRDefault="001F2465" w:rsidP="00C15509">
            <w:pPr>
              <w:pStyle w:val="Text"/>
              <w:jc w:val="center"/>
            </w:pPr>
            <w:r w:rsidRPr="006E0C40">
              <w:t>Comment on the advantages and disadvantages of samples and censuses</w:t>
            </w:r>
            <w:r>
              <w:t>.</w:t>
            </w: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7C4A32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  <w:r>
              <w:t>Disadvantage: difficult to get a 100% response to a survey.</w:t>
            </w: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pStyle w:val="Exercisequestion"/>
              <w:jc w:val="center"/>
            </w:pPr>
            <w:r w:rsidRPr="008E7962">
              <w:t>1.2</w:t>
            </w:r>
          </w:p>
        </w:tc>
        <w:tc>
          <w:tcPr>
            <w:tcW w:w="1843" w:type="dxa"/>
            <w:vMerge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7C4A32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7C4A32" w:rsidRDefault="00D36690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1F2465"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  <w:r>
              <w:t>Natural variation in a small sample.</w:t>
            </w:r>
          </w:p>
        </w:tc>
        <w:tc>
          <w:tcPr>
            <w:tcW w:w="850" w:type="dxa"/>
            <w:shd w:val="clear" w:color="auto" w:fill="auto"/>
          </w:tcPr>
          <w:p w:rsidR="001F2465" w:rsidRPr="002919ED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8E7962">
              <w:rPr>
                <w:rFonts w:ascii="Times New Roman" w:hAnsi="Times New Roman"/>
                <w:sz w:val="22"/>
                <w:szCs w:val="22"/>
              </w:rPr>
              <w:t>1.2</w:t>
            </w:r>
          </w:p>
        </w:tc>
        <w:tc>
          <w:tcPr>
            <w:tcW w:w="1843" w:type="dxa"/>
            <w:vMerge w:val="restart"/>
          </w:tcPr>
          <w:p w:rsidR="001F2465" w:rsidRDefault="001F2465" w:rsidP="00C15509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1F2465" w:rsidRDefault="001F2465" w:rsidP="00C15509">
            <w:pPr>
              <w:pStyle w:val="Text"/>
              <w:jc w:val="center"/>
            </w:pPr>
            <w:r w:rsidRPr="006E0C40">
              <w:t>Comment on the advantages and disadvantages of samples and censuses</w:t>
            </w:r>
            <w:r>
              <w:t>.</w:t>
            </w: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7C4A32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  <w:r>
              <w:t>Bias.</w:t>
            </w: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8E7962" w:rsidRDefault="001F2465" w:rsidP="00C15509">
            <w:pPr>
              <w:pStyle w:val="Text"/>
              <w:jc w:val="center"/>
            </w:pPr>
            <w:r w:rsidRPr="008E7962">
              <w:t>1.2</w:t>
            </w:r>
          </w:p>
        </w:tc>
        <w:tc>
          <w:tcPr>
            <w:tcW w:w="1843" w:type="dxa"/>
            <w:vMerge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7C4A32" w:rsidRDefault="001F2465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Default="001F2465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F2465" w:rsidRDefault="001F2465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F2465" w:rsidRDefault="001F2465" w:rsidP="00C15509">
            <w:pPr>
              <w:pStyle w:val="Text"/>
              <w:jc w:val="center"/>
            </w:pPr>
          </w:p>
        </w:tc>
      </w:tr>
      <w:tr w:rsidR="001F2465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F2465" w:rsidRDefault="001F2465" w:rsidP="00C15509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</w:tbl>
    <w:p w:rsidR="001F2465" w:rsidRDefault="001F2465" w:rsidP="001F2465">
      <w:pPr>
        <w:spacing w:before="0" w:after="0" w:line="240" w:lineRule="auto"/>
      </w:pPr>
    </w:p>
    <w:p w:rsidR="001F2465" w:rsidRDefault="001F2465">
      <w:pPr>
        <w:spacing w:before="0" w:after="160" w:line="259" w:lineRule="auto"/>
      </w:pPr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F2465" w:rsidRPr="001F246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F2465" w:rsidRPr="001F2465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i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7 (minutes)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interpret box plots.</w:t>
            </w:r>
          </w:p>
        </w:tc>
      </w:tr>
      <w:tr w:rsidR="001F2465" w:rsidRPr="001F2465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ii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pper quartile or Q</w:t>
            </w:r>
            <w:r w:rsidRPr="001F2465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3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third quartile or 75</w:t>
            </w:r>
            <w:r w:rsidRPr="001F2465">
              <w:rPr>
                <w:rFonts w:ascii="Times New Roman" w:hAnsi="Times New Roman"/>
                <w:noProof/>
                <w:position w:val="10"/>
                <w:sz w:val="16"/>
                <w:szCs w:val="16"/>
                <w:lang w:eastAsia="en-US"/>
              </w:rPr>
              <w:t>th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percentile or P</w:t>
            </w:r>
            <w:r w:rsidRPr="001F2465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75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2</w:t>
            </w: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quartiles and percentiles.</w:t>
            </w:r>
          </w:p>
        </w:tc>
      </w:tr>
      <w:tr w:rsidR="001F2465" w:rsidRPr="001F2465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ind w:left="1134" w:right="567" w:hanging="954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Outliers.</w:t>
            </w:r>
          </w:p>
          <w:p w:rsidR="001F2465" w:rsidRPr="001F2465" w:rsidRDefault="001F2465" w:rsidP="001F2465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ind w:left="1134" w:right="567" w:hanging="954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Sensible interpretation:</w:t>
            </w:r>
          </w:p>
          <w:p w:rsidR="001F2465" w:rsidRPr="001F2465" w:rsidRDefault="001F2465" w:rsidP="001F2465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left="180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For example:</w:t>
            </w:r>
          </w:p>
          <w:p w:rsidR="001F2465" w:rsidRPr="001F2465" w:rsidRDefault="001F2465" w:rsidP="001F2465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left="180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Observation that are very different from the other observations (and need to be treated with caution).</w:t>
            </w:r>
          </w:p>
          <w:p w:rsidR="001F2465" w:rsidRPr="001F2465" w:rsidRDefault="001F2465" w:rsidP="001F2465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left="1134" w:right="567" w:hanging="954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Possible errors.</w:t>
            </w:r>
          </w:p>
          <w:p w:rsidR="001F2465" w:rsidRPr="001F2465" w:rsidRDefault="001F2465" w:rsidP="001F2465">
            <w:pPr>
              <w:widowControl w:val="0"/>
              <w:autoSpaceDE w:val="0"/>
              <w:autoSpaceDN w:val="0"/>
              <w:adjustRightInd w:val="0"/>
              <w:spacing w:before="0" w:after="0" w:line="240" w:lineRule="auto"/>
              <w:ind w:left="180" w:right="567"/>
              <w:rPr>
                <w:rFonts w:ascii="Times New Roman" w:eastAsiaTheme="minorEastAsia" w:hAnsi="Times New Roman"/>
                <w:color w:val="FF0000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These two children probably walked/took a lot longer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2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Recognise possible outliers in data sets.</w:t>
            </w: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1134"/>
              <w:rPr>
                <w:rFonts w:ascii="Times New Roman" w:eastAsiaTheme="minorEastAsia" w:hAnsi="Times New Roman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1F2465" w:rsidP="00D36690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 w:type="page"/>
            </w:r>
            <w:r w:rsidR="00D36690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954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50 + 1.5 × 20 = 80 or 30 − 1.5 × 20 =0</w:t>
            </w:r>
          </w:p>
          <w:p w:rsidR="001F2465" w:rsidRPr="001F2465" w:rsidRDefault="001F2465" w:rsidP="001F246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954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Maximum value =55 &lt; 80 minimum value = 25 &gt; 0</w:t>
            </w:r>
          </w:p>
          <w:p w:rsidR="001F2465" w:rsidRPr="001F2465" w:rsidRDefault="001F2465" w:rsidP="001F246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954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No outliers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outliers in data sets and clean data.</w:t>
            </w: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67"/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autoSpaceDE w:val="0"/>
              <w:autoSpaceDN w:val="0"/>
              <w:adjustRightInd w:val="0"/>
              <w:spacing w:before="120" w:after="0" w:line="240" w:lineRule="auto"/>
              <w:ind w:left="1134" w:right="567" w:hanging="1134"/>
              <w:rPr>
                <w:rFonts w:ascii="Times New Roman" w:eastAsiaTheme="minorEastAsia" w:hAnsi="Times New Roman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1240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spacing w:before="120" w:after="0"/>
              <w:ind w:left="284" w:hanging="104"/>
              <w:rPr>
                <w:rFonts w:ascii="Times New Roman" w:hAnsi="Times New Roman"/>
                <w:b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The scale</w:t>
            </w:r>
            <w:r w:rsidRPr="001F2465">
              <w:rPr>
                <w:rFonts w:ascii="Times New Roman" w:hAnsi="Times New Roman"/>
                <w:b/>
                <w:sz w:val="22"/>
                <w:szCs w:val="22"/>
              </w:rPr>
              <w:t xml:space="preserve"> must </w:t>
            </w:r>
            <w:r w:rsidRPr="001F2465">
              <w:rPr>
                <w:rFonts w:ascii="Times New Roman" w:hAnsi="Times New Roman"/>
                <w:sz w:val="22"/>
                <w:szCs w:val="22"/>
              </w:rPr>
              <w:t xml:space="preserve">be the same as for school </w:t>
            </w:r>
            <w:r w:rsidRPr="001F2465">
              <w:rPr>
                <w:rFonts w:ascii="Times New Roman" w:hAnsi="Times New Roman"/>
                <w:i/>
                <w:sz w:val="22"/>
                <w:szCs w:val="22"/>
              </w:rPr>
              <w:t>A</w:t>
            </w:r>
            <w:r w:rsidRPr="001F2465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1F2465" w:rsidRPr="001F2465" w:rsidRDefault="001F2465" w:rsidP="001F2465">
            <w:pPr>
              <w:spacing w:before="120" w:after="0"/>
              <w:ind w:left="284" w:firstLine="1455"/>
              <w:rPr>
                <w:b/>
              </w:rPr>
            </w:pPr>
            <w:r w:rsidRPr="001F2465">
              <w:rPr>
                <w:b/>
              </w:rPr>
              <w:t>Figure 1</w: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0" w:after="0" w:line="240" w:lineRule="auto"/>
              <w:ind w:left="104" w:hanging="104"/>
              <w:rPr>
                <w:rFonts w:ascii="Times New Roman" w:hAnsi="Times New Roman"/>
                <w:noProof/>
                <w:position w:val="-96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noProof/>
                <w:position w:val="-96"/>
                <w:sz w:val="22"/>
                <w:szCs w:val="22"/>
              </w:rPr>
              <w:drawing>
                <wp:inline distT="0" distB="0" distL="0" distR="0" wp14:anchorId="62C26ED6" wp14:editId="5822FEE1">
                  <wp:extent cx="3643630" cy="13398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1_u2_markscheme_aw1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3630" cy="133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interpret box plots.</w:t>
            </w:r>
          </w:p>
        </w:tc>
      </w:tr>
      <w:tr w:rsidR="001F2465" w:rsidRPr="001F2465" w:rsidTr="00C15509">
        <w:trPr>
          <w:trHeight w:val="248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position w:val="-96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Box &amp; whiskers 30, 37, 50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248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right" w:pos="5738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5, 55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ab/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247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tcBorders>
              <w:bottom w:val="single" w:sz="4" w:space="0" w:color="auto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2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e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ree comparisons in context.</w: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ment on comparing averages.</w:t>
            </w:r>
          </w:p>
          <w:p w:rsidR="001F2465" w:rsidRPr="001F2465" w:rsidRDefault="001F2465" w:rsidP="001F2465">
            <w:pPr>
              <w:tabs>
                <w:tab w:val="left" w:pos="180"/>
                <w:tab w:val="left" w:pos="510"/>
                <w:tab w:val="left" w:pos="737"/>
              </w:tabs>
              <w:spacing w:before="120" w:after="120"/>
              <w:ind w:left="18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or example, children from school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ok less time 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on average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.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3</w:t>
            </w:r>
          </w:p>
        </w:tc>
        <w:tc>
          <w:tcPr>
            <w:tcW w:w="919" w:type="dxa"/>
            <w:tcBorders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b</w:t>
            </w:r>
          </w:p>
        </w:tc>
        <w:tc>
          <w:tcPr>
            <w:tcW w:w="1843" w:type="dxa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pare data sets using a range of familiar calculations and diagrams.</w:t>
            </w: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3" w:hanging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ment comparing consistency of times.</w:t>
            </w:r>
          </w:p>
          <w:p w:rsidR="001F2465" w:rsidRPr="001F2465" w:rsidRDefault="001F2465" w:rsidP="001F2465">
            <w:pPr>
              <w:tabs>
                <w:tab w:val="left" w:pos="-530"/>
                <w:tab w:val="left" w:pos="510"/>
                <w:tab w:val="left" w:pos="737"/>
              </w:tabs>
              <w:spacing w:before="120" w:after="120"/>
              <w:ind w:left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or example, there is less variation in the times for school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han school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.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919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ment on comparing symmetry:</w:t>
            </w:r>
          </w:p>
          <w:p w:rsidR="001F2465" w:rsidRPr="001F2465" w:rsidRDefault="001F2465" w:rsidP="001F2465">
            <w:pPr>
              <w:tabs>
                <w:tab w:val="left" w:pos="-388"/>
                <w:tab w:val="left" w:pos="510"/>
                <w:tab w:val="left" w:pos="737"/>
              </w:tabs>
              <w:spacing w:before="120" w:after="120"/>
              <w:ind w:left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,both positive skew (or neither symmetrical or median closer to LQ (o.e.) for both). (Most children took a short time with a few taking longer.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919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ment on comparing outliers.</w:t>
            </w:r>
          </w:p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or example, school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has two children whose times are outliers (or errors) where as school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has no outliers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919" w:type="dxa"/>
            <w:tcBorders>
              <w:top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3 marks)</w:t>
            </w:r>
          </w:p>
        </w:tc>
      </w:tr>
      <w:tr w:rsidR="001F2465" w:rsidRPr="001F2465" w:rsidTr="00C15509">
        <w:trPr>
          <w:trHeight w:val="2275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ow horizontal line through box.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1F2465" w:rsidRPr="001F2465" w:rsidRDefault="001F2465" w:rsidP="001F246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1F2465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pPr w:leftFromText="180" w:rightFromText="180" w:vertAnchor="text" w:horzAnchor="margin" w:tblpXSpec="center" w:tblpY="146"/>
        <w:tblOverlap w:val="never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F2465" w:rsidRPr="001F2465" w:rsidTr="001F2465">
        <w:tc>
          <w:tcPr>
            <w:tcW w:w="817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F2465" w:rsidRPr="001F2465" w:rsidTr="001F2465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4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1pt;height:15.6pt" o:ole="">
                  <v:imagedata r:id="rId7" o:title=""/>
                </v:shape>
                <o:OLEObject Type="Embed" ProgID="Equation.DSMT4" ShapeID="_x0000_i1025" DrawAspect="Content" ObjectID="_1583580819" r:id="rId8"/>
              </w:objec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= (5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sym w:font="Symbol" w:char="F0B4"/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2) + (4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sym w:font="Symbol" w:char="F0B4"/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4) + (4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sym w:font="Symbol" w:char="F0B4"/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6) + (7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sym w:font="Symbol" w:char="F0B4"/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5) + (15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sym w:font="Symbol" w:char="F0B4"/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1) = 100</w: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P(Takes longer than 18 mins) 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820" w:dyaOrig="600">
                <v:shape id="_x0000_i1026" type="#_x0000_t75" style="width:92.4pt;height:30pt" o:ole="">
                  <v:imagedata r:id="rId9" o:title=""/>
                </v:shape>
                <o:OLEObject Type="Embed" ProgID="Equation.DSMT4" ShapeID="_x0000_i1026" DrawAspect="Content" ObjectID="_1583580820" r:id="rId10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equivalent.</w: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relative frequency tables and real data.</w:t>
            </w:r>
          </w:p>
        </w:tc>
      </w:tr>
      <w:tr w:rsidR="001F2465" w:rsidRPr="001F2465" w:rsidTr="001F2465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trHeight w:val="346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900" w:dyaOrig="600">
                <v:shape id="_x0000_i1027" type="#_x0000_t75" style="width:45pt;height:30pt" o:ole="">
                  <v:imagedata r:id="rId11" o:title=""/>
                </v:shape>
                <o:OLEObject Type="Embed" ProgID="Equation.DSMT4" ShapeID="_x0000_i1027" DrawAspect="Content" ObjectID="_1583580821" r:id="rId12"/>
              </w:objec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P(Takes less than 30 mins) 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020" w:dyaOrig="600">
                <v:shape id="_x0000_i1028" type="#_x0000_t75" style="width:152.4pt;height:30pt" o:ole="">
                  <v:imagedata r:id="rId13" o:title=""/>
                </v:shape>
                <o:OLEObject Type="Embed" ProgID="Equation.DSMT4" ShapeID="_x0000_i1028" DrawAspect="Content" ObjectID="_1583580822" r:id="rId14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  <w:t>or equivalent.</w:t>
            </w:r>
          </w:p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F2465" w:rsidRPr="001F2465" w:rsidRDefault="001F2465" w:rsidP="001F246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relative frequency tables and real data.</w:t>
            </w:r>
          </w:p>
        </w:tc>
      </w:tr>
      <w:tr w:rsidR="001F2465" w:rsidRPr="001F2465" w:rsidTr="001F2465">
        <w:trPr>
          <w:trHeight w:val="346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c>
          <w:tcPr>
            <w:tcW w:w="10409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7 marks)</w:t>
            </w:r>
          </w:p>
        </w:tc>
      </w:tr>
      <w:tr w:rsidR="001F2465" w:rsidRPr="001F2465" w:rsidTr="001F2465">
        <w:trPr>
          <w:trHeight w:val="2275"/>
        </w:trPr>
        <w:tc>
          <w:tcPr>
            <w:tcW w:w="10409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M1 for attempt to find total frequency by adding at least three “width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sym w:font="Symbol" w:char="F0B4"/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requency density” terms (which may contain errors).Alternative: M1 for 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80" w:dyaOrig="580">
                <v:shape id="_x0000_i1029" type="#_x0000_t75" style="width:54pt;height:29.4pt" o:ole="">
                  <v:imagedata r:id="rId15" o:title=""/>
                </v:shape>
                <o:OLEObject Type="Embed" ProgID="Equation.DSMT4" ShapeID="_x0000_i1029" DrawAspect="Content" ObjectID="_1583580823" r:id="rId16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M1 for 1 −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680" w:dyaOrig="580">
                <v:shape id="_x0000_i1030" type="#_x0000_t75" style="width:33.6pt;height:29.4pt" o:ole="">
                  <v:imagedata r:id="rId17" o:title=""/>
                </v:shape>
                <o:OLEObject Type="Embed" ProgID="Equation.DSMT4" ShapeID="_x0000_i1030" DrawAspect="Content" ObjectID="_1583580824" r:id="rId18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1 for 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00" w:dyaOrig="580">
                <v:shape id="_x0000_i1031" type="#_x0000_t75" style="width:15pt;height:29.4pt" o:ole="">
                  <v:imagedata r:id="rId19" o:title=""/>
                </v:shape>
                <o:OLEObject Type="Embed" ProgID="Equation.DSMT4" ShapeID="_x0000_i1031" DrawAspect="Content" ObjectID="_1583580825" r:id="rId20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.e.</w:t>
            </w:r>
          </w:p>
        </w:tc>
      </w:tr>
    </w:tbl>
    <w:p w:rsidR="001F2465" w:rsidRDefault="001F2465" w:rsidP="001F246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F2465" w:rsidRDefault="001F246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1009"/>
        <w:gridCol w:w="786"/>
        <w:gridCol w:w="1843"/>
      </w:tblGrid>
      <w:tr w:rsidR="001F2465" w:rsidRPr="001F246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1009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86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F2465" w:rsidRPr="001F2465" w:rsidTr="00C15509">
        <w:trPr>
          <w:trHeight w:val="538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67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H</w:t>
            </w:r>
            <w:r w:rsidRPr="001F2465">
              <w:rPr>
                <w:rFonts w:ascii="Times New Roman" w:eastAsiaTheme="minorEastAsia" w:hAnsi="Times New Roman"/>
                <w:position w:val="-4"/>
                <w:sz w:val="16"/>
                <w:szCs w:val="16"/>
              </w:rPr>
              <w:t>0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: </w:t>
            </w:r>
            <w:r w:rsidRPr="001F246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p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 = 0.25, H</w:t>
            </w:r>
            <w:r w:rsidRPr="001F2465">
              <w:rPr>
                <w:rFonts w:ascii="Times New Roman" w:eastAsiaTheme="minorEastAsia" w:hAnsi="Times New Roman"/>
                <w:position w:val="-4"/>
                <w:sz w:val="16"/>
                <w:szCs w:val="16"/>
              </w:rPr>
              <w:t>1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: </w:t>
            </w:r>
            <w:r w:rsidRPr="001F246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p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&gt; 0.25</w:t>
            </w:r>
          </w:p>
        </w:tc>
        <w:tc>
          <w:tcPr>
            <w:tcW w:w="100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86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5</w:t>
            </w:r>
          </w:p>
        </w:tc>
        <w:tc>
          <w:tcPr>
            <w:tcW w:w="1843" w:type="dxa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rry out 1-tail tests for the binomial distribution.</w:t>
            </w:r>
          </w:p>
        </w:tc>
      </w:tr>
      <w:tr w:rsidR="001F2465" w:rsidRPr="001F2465" w:rsidTr="00C15509">
        <w:trPr>
          <w:trHeight w:val="843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67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Let </w:t>
            </w:r>
            <w:r w:rsidRPr="001F246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 represent the number of seeds that germinate.</w:t>
            </w:r>
          </w:p>
          <w:p w:rsidR="001F2465" w:rsidRPr="001F2465" w:rsidRDefault="001F2465" w:rsidP="001F2465">
            <w:pPr>
              <w:widowControl w:val="0"/>
              <w:tabs>
                <w:tab w:val="left" w:pos="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(Under H</w:t>
            </w:r>
            <w:r w:rsidRPr="001F2465">
              <w:rPr>
                <w:rFonts w:ascii="Times New Roman" w:eastAsiaTheme="minorEastAsia" w:hAnsi="Times New Roman"/>
                <w:position w:val="-4"/>
                <w:sz w:val="16"/>
                <w:szCs w:val="16"/>
              </w:rPr>
              <w:t xml:space="preserve">0) 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1F246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~B(25, 0.25)</w:t>
            </w:r>
          </w:p>
        </w:tc>
        <w:tc>
          <w:tcPr>
            <w:tcW w:w="100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86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558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67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1F246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 xml:space="preserve">X </w:t>
            </w:r>
            <w:r w:rsidRPr="001F2465">
              <w:rPr>
                <w:rFonts w:ascii="Cambria Math" w:eastAsiaTheme="minorEastAsia" w:hAnsi="Cambria Math" w:cs="Cambria Math"/>
                <w:sz w:val="21"/>
                <w:szCs w:val="21"/>
                <w:shd w:val="clear" w:color="auto" w:fill="FFFFFF"/>
              </w:rPr>
              <w:t>⩾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 10) = 1 – P(</w:t>
            </w:r>
            <w:r w:rsidRPr="001F2465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 xml:space="preserve">X </w:t>
            </w:r>
            <w:r w:rsidRPr="001F2465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 xml:space="preserve"> 9) = 0.0713</w:t>
            </w:r>
          </w:p>
        </w:tc>
        <w:tc>
          <w:tcPr>
            <w:tcW w:w="100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86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552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2268"/>
                <w:tab w:val="left" w:pos="2693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</w:tabs>
              <w:autoSpaceDE w:val="0"/>
              <w:autoSpaceDN w:val="0"/>
              <w:adjustRightInd w:val="0"/>
              <w:spacing w:before="60" w:after="0" w:line="240" w:lineRule="auto"/>
              <w:ind w:left="91" w:right="1701"/>
              <w:rPr>
                <w:rFonts w:ascii="Times New Roman" w:eastAsiaTheme="minorEastAsia" w:hAnsi="Times New Roman"/>
                <w:iCs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iCs/>
                <w:sz w:val="22"/>
                <w:szCs w:val="22"/>
              </w:rPr>
              <w:t>&gt; 0.05</w:t>
            </w:r>
          </w:p>
        </w:tc>
        <w:tc>
          <w:tcPr>
            <w:tcW w:w="100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86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720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70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left="91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10 is not in critical region therefore insufficient evidence to reject H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  <w:vertAlign w:val="subscript"/>
              </w:rPr>
              <w:t>0</w:t>
            </w: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.</w:t>
            </w:r>
          </w:p>
        </w:tc>
        <w:tc>
          <w:tcPr>
            <w:tcW w:w="100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86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2.2b 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720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widowControl w:val="0"/>
              <w:tabs>
                <w:tab w:val="left" w:pos="570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left="91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There is insufficient evidence at the 5% level to suggest that the book has underestimated the probability. (</w:t>
            </w:r>
            <w:proofErr w:type="spellStart"/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o.e</w:t>
            </w:r>
            <w:proofErr w:type="spellEnd"/>
            <w:r w:rsidRPr="001F2465">
              <w:rPr>
                <w:rFonts w:ascii="Times New Roman" w:eastAsiaTheme="minorEastAsia" w:hAnsi="Times New Roman"/>
                <w:sz w:val="22"/>
                <w:szCs w:val="22"/>
              </w:rPr>
              <w:t>.)</w:t>
            </w:r>
          </w:p>
        </w:tc>
        <w:tc>
          <w:tcPr>
            <w:tcW w:w="1009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86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2a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6 marks) </w:t>
            </w:r>
          </w:p>
        </w:tc>
      </w:tr>
      <w:tr w:rsidR="001F2465" w:rsidRPr="001F2465" w:rsidTr="00C15509">
        <w:trPr>
          <w:trHeight w:val="841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1F2465" w:rsidRPr="001F2465" w:rsidRDefault="001F2465" w:rsidP="001F2465">
      <w:pPr>
        <w:spacing w:before="0" w:after="160" w:line="259" w:lineRule="auto"/>
        <w:rPr>
          <w:rFonts w:ascii="Times New Roman" w:eastAsiaTheme="minorHAnsi" w:hAnsi="Times New Roman"/>
          <w:sz w:val="22"/>
          <w:szCs w:val="22"/>
          <w:lang w:eastAsia="en-US"/>
        </w:rPr>
      </w:pPr>
    </w:p>
    <w:p w:rsidR="001F2465" w:rsidRDefault="001F246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9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"/>
        <w:gridCol w:w="704"/>
        <w:gridCol w:w="113"/>
        <w:gridCol w:w="5841"/>
        <w:gridCol w:w="113"/>
        <w:gridCol w:w="737"/>
        <w:gridCol w:w="113"/>
        <w:gridCol w:w="832"/>
        <w:gridCol w:w="87"/>
        <w:gridCol w:w="1756"/>
        <w:gridCol w:w="87"/>
      </w:tblGrid>
      <w:tr w:rsidR="001F2465" w:rsidRPr="001F2465" w:rsidTr="001F2465">
        <w:trPr>
          <w:gridBefore w:val="1"/>
          <w:wBefore w:w="113" w:type="dxa"/>
          <w:jc w:val="center"/>
        </w:trPr>
        <w:tc>
          <w:tcPr>
            <w:tcW w:w="817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gridSpan w:val="2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F2465" w:rsidRPr="001F2465" w:rsidTr="001F2465">
        <w:trPr>
          <w:gridBefore w:val="1"/>
          <w:wBefore w:w="113" w:type="dxa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a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tha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−8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 w:val="restart"/>
          </w:tcPr>
          <w:p w:rsidR="001F2465" w:rsidRPr="001F2465" w:rsidRDefault="001F2465" w:rsidP="001F2465">
            <w:pPr>
              <w:spacing w:after="80" w:line="240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color w:val="000000"/>
                <w:sz w:val="22"/>
                <w:szCs w:val="22"/>
              </w:rPr>
              <w:t>5th</w:t>
            </w:r>
            <w:r w:rsidRPr="001F2465">
              <w:rPr>
                <w:rFonts w:ascii="Times New Roman" w:hAnsi="Times New Roman"/>
                <w:color w:val="000000"/>
                <w:sz w:val="22"/>
                <w:szCs w:val="22"/>
              </w:rPr>
              <w:br/>
              <w:t>Use equations of motion to solve problems involving vertical motion.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152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tha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−9.8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Writes </w:t>
            </w:r>
            <w:r w:rsidRPr="001F246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219" w:dyaOrig="320">
                <v:shape id="_x0000_i1039" type="#_x0000_t75" style="width:61.2pt;height:15.6pt" o:ole="">
                  <v:imagedata r:id="rId21" o:title=""/>
                </v:shape>
                <o:OLEObject Type="Embed" ProgID="Equation.DSMT4" ShapeID="_x0000_i1039" DrawAspect="Content" ObjectID="_1583580826" r:id="rId22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makes a substitution</w:t>
            </w:r>
            <w:r w:rsidRPr="001F2465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2380" w:dyaOrig="400">
                <v:shape id="_x0000_i1040" type="#_x0000_t75" style="width:119.4pt;height:19.8pt" o:ole="">
                  <v:imagedata r:id="rId23" o:title=""/>
                </v:shape>
                <o:OLEObject Type="Embed" ProgID="Equation.DSMT4" ShapeID="_x0000_i1040" DrawAspect="Content" ObjectID="_1583580827" r:id="rId24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v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43 (m 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 Accept 42.7 (m 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tha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5 m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 w:val="restart"/>
          </w:tcPr>
          <w:p w:rsidR="001F2465" w:rsidRPr="001F2465" w:rsidRDefault="001F2465" w:rsidP="001F2465">
            <w:pPr>
              <w:spacing w:after="80" w:line="240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color w:val="000000"/>
                <w:sz w:val="22"/>
                <w:szCs w:val="22"/>
              </w:rPr>
              <w:t>5th</w:t>
            </w:r>
            <w:r w:rsidRPr="001F2465">
              <w:rPr>
                <w:rFonts w:ascii="Times New Roman" w:hAnsi="Times New Roman"/>
                <w:color w:val="000000"/>
                <w:sz w:val="22"/>
                <w:szCs w:val="22"/>
              </w:rPr>
              <w:br/>
              <w:t>Use equations of motion to solve problems involving vertical motion.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implifies </w:t>
            </w:r>
            <w:r w:rsidRPr="001F246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280" w:dyaOrig="320">
                <v:shape id="_x0000_i1041" type="#_x0000_t75" style="width:64.8pt;height:15.6pt" o:ole="">
                  <v:imagedata r:id="rId25" o:title=""/>
                </v:shape>
                <o:OLEObject Type="Embed" ProgID="Equation.DSMT4" ShapeID="_x0000_i1041" DrawAspect="Content" ObjectID="_1583580828" r:id="rId26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obtain </w:t>
            </w:r>
            <w:r w:rsidRPr="001F246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620" w:dyaOrig="320">
                <v:shape id="_x0000_i1042" type="#_x0000_t75" style="width:80.4pt;height:15.6pt" o:ole="">
                  <v:imagedata r:id="rId27" o:title=""/>
                </v:shape>
                <o:OLEObject Type="Embed" ProgID="Equation.DSMT4" ShapeID="_x0000_i1042" DrawAspect="Content" ObjectID="_1583580829" r:id="rId28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use the quadratic formula:</w:t>
            </w:r>
          </w:p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position w:val="-30"/>
                <w:sz w:val="22"/>
                <w:szCs w:val="22"/>
                <w:lang w:eastAsia="en-US"/>
              </w:rPr>
              <w:object w:dxaOrig="2640" w:dyaOrig="820">
                <v:shape id="_x0000_i1043" type="#_x0000_t75" style="width:133.2pt;height:41.4pt" o:ole="">
                  <v:imagedata r:id="rId29" o:title=""/>
                </v:shape>
                <o:OLEObject Type="Embed" ProgID="Equation.DSMT4" ShapeID="_x0000_i1043" DrawAspect="Content" ObjectID="_1583580830" r:id="rId30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 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.35… (s). Accept awrt 0.35 (s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.91… (s). Accept awrt 2.92 (s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that the ball is above 85 m for 2.56… (s). Accept awrt 2.6 (s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2a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6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c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that at the greatest heigh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v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 w:val="restart"/>
          </w:tcPr>
          <w:p w:rsidR="001F2465" w:rsidRPr="001F2465" w:rsidRDefault="001F2465" w:rsidP="001F2465">
            <w:pPr>
              <w:spacing w:after="80" w:line="240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color w:val="000000"/>
                <w:sz w:val="22"/>
                <w:szCs w:val="22"/>
              </w:rPr>
              <w:t>5th</w:t>
            </w:r>
            <w:r w:rsidRPr="001F2465">
              <w:rPr>
                <w:rFonts w:ascii="Times New Roman" w:hAnsi="Times New Roman"/>
                <w:color w:val="000000"/>
                <w:sz w:val="22"/>
                <w:szCs w:val="22"/>
              </w:rPr>
              <w:br/>
              <w:t>Use equations of motion to solve problems involving vertical motion.</w:t>
            </w: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the value of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u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020" w:dyaOrig="580">
                <v:shape id="_x0000_i1044" type="#_x0000_t75" style="width:101.4pt;height:29.4pt" o:ole="">
                  <v:imagedata r:id="rId31" o:title=""/>
                </v:shape>
                <o:OLEObject Type="Embed" ProgID="Equation.DSMT4" ShapeID="_x0000_i1044" DrawAspect="Content" ObjectID="_1583580831" r:id="rId32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 (m 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 Accept awrt 8.5 (m 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Writes </w:t>
            </w:r>
            <w:r w:rsidRPr="001F2465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219" w:dyaOrig="320">
                <v:shape id="_x0000_i1045" type="#_x0000_t75" style="width:61.2pt;height:15.6pt" o:ole="">
                  <v:imagedata r:id="rId33" o:title=""/>
                </v:shape>
                <o:OLEObject Type="Embed" ProgID="Equation.DSMT4" ShapeID="_x0000_i1045" DrawAspect="Content" ObjectID="_1583580832" r:id="rId34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makes a substitution </w:t>
            </w:r>
            <w:r w:rsidRPr="001F2465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2659" w:dyaOrig="400">
                <v:shape id="_x0000_i1046" type="#_x0000_t75" style="width:133.2pt;height:19.8pt" o:ole="">
                  <v:imagedata r:id="rId35" o:title=""/>
                </v:shape>
                <o:OLEObject Type="Embed" ProgID="Equation.DSMT4" ShapeID="_x0000_i1046" DrawAspect="Content" ObjectID="_1583580833" r:id="rId36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s 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3.72...(m). Accept awrt 3.7 (m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19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Before w:val="1"/>
          <w:wBefore w:w="113" w:type="dxa"/>
          <w:jc w:val="center"/>
        </w:trPr>
        <w:tc>
          <w:tcPr>
            <w:tcW w:w="10383" w:type="dxa"/>
            <w:gridSpan w:val="10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4 marks) </w:t>
            </w:r>
          </w:p>
        </w:tc>
      </w:tr>
      <w:tr w:rsidR="001F2465" w:rsidRPr="001F2465" w:rsidTr="001F2465">
        <w:trPr>
          <w:gridBefore w:val="1"/>
          <w:wBefore w:w="113" w:type="dxa"/>
          <w:trHeight w:val="1238"/>
          <w:jc w:val="center"/>
        </w:trPr>
        <w:tc>
          <w:tcPr>
            <w:tcW w:w="10383" w:type="dxa"/>
            <w:gridSpan w:val="10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c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answer from part 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</w:tr>
      <w:tr w:rsidR="001F2465" w:rsidRPr="001F2465" w:rsidTr="001F2465">
        <w:trPr>
          <w:gridAfter w:val="1"/>
          <w:wAfter w:w="87" w:type="dxa"/>
          <w:jc w:val="center"/>
        </w:trPr>
        <w:tc>
          <w:tcPr>
            <w:tcW w:w="817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gridSpan w:val="2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gridSpan w:val="2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F2465" w:rsidRPr="001F2465" w:rsidTr="001F2465">
        <w:trPr>
          <w:gridAfter w:val="1"/>
          <w:wAfter w:w="87" w:type="dxa"/>
          <w:trHeight w:val="152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−4. 6 – 2 +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may be seen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Newton’s first law and the concept of equilibrium.</w:t>
            </w: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−5. −4 + 9 +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may be seen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  <w:gridSpan w:val="2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R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i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 9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j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 (N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gridSpan w:val="2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resultant forces using vectors.</w:t>
            </w: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the magnitude of </w:t>
            </w:r>
            <w:r w:rsidRPr="001F2465">
              <w:rPr>
                <w:rFonts w:ascii="Times New Roman" w:hAnsi="Times New Roman"/>
                <w:noProof/>
                <w:position w:val="-14"/>
                <w:sz w:val="22"/>
                <w:szCs w:val="22"/>
                <w:lang w:eastAsia="en-US"/>
              </w:rPr>
              <w:object w:dxaOrig="1719" w:dyaOrig="480">
                <v:shape id="_x0000_i1063" type="#_x0000_t75" style="width:86.4pt;height:24pt" o:ole="">
                  <v:imagedata r:id="rId37" o:title=""/>
                </v:shape>
                <o:OLEObject Type="Embed" ProgID="Equation.DSMT4" ShapeID="_x0000_i1063" DrawAspect="Content" ObjectID="_1583580834" r:id="rId38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</w:t>
            </w:r>
            <w:r w:rsidRPr="001F2465">
              <w:rPr>
                <w:rFonts w:ascii="Times New Roman" w:hAnsi="Times New Roman"/>
                <w:noProof/>
                <w:position w:val="-8"/>
                <w:sz w:val="22"/>
                <w:szCs w:val="22"/>
                <w:lang w:eastAsia="en-US"/>
              </w:rPr>
              <w:object w:dxaOrig="840" w:dyaOrig="360">
                <v:shape id="_x0000_i1064" type="#_x0000_t75" style="width:42pt;height:18pt" o:ole="">
                  <v:imagedata r:id="rId39" o:title=""/>
                </v:shape>
                <o:OLEObject Type="Embed" ProgID="Equation.DSMT4" ShapeID="_x0000_i1064" DrawAspect="Content" ObjectID="_1583580835" r:id="rId40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(N) or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R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9.21… (N). Accept awrt 9.2 (N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  <w:gridSpan w:val="2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1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</w:t>
            </w:r>
            <w:r w:rsidRPr="001F2465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880" w:dyaOrig="620">
                <v:shape id="_x0000_i1065" type="#_x0000_t75" style="width:44.4pt;height:31.2pt" o:ole="">
                  <v:imagedata r:id="rId41" o:title=""/>
                </v:shape>
                <o:OLEObject Type="Embed" ProgID="Equation.DSMT4" ShapeID="_x0000_i1065" DrawAspect="Content" ObjectID="_1583580836" r:id="rId42"/>
              </w:objec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gridSpan w:val="2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resultant forces using vectors.</w:t>
            </w: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1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the value of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θ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θ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77.47…(°).  Accept awr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θ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77.5 (°).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trHeight w:val="346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gridSpan w:val="2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  <w:gridSpan w:val="2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1F2465">
        <w:trPr>
          <w:gridAfter w:val="1"/>
          <w:wAfter w:w="87" w:type="dxa"/>
          <w:jc w:val="center"/>
        </w:trPr>
        <w:tc>
          <w:tcPr>
            <w:tcW w:w="10409" w:type="dxa"/>
            <w:gridSpan w:val="10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7 marks) </w:t>
            </w:r>
          </w:p>
        </w:tc>
      </w:tr>
      <w:tr w:rsidR="001F2465" w:rsidRPr="001F2465" w:rsidTr="001F2465">
        <w:trPr>
          <w:gridAfter w:val="1"/>
          <w:wAfter w:w="87" w:type="dxa"/>
          <w:trHeight w:val="2275"/>
          <w:jc w:val="center"/>
        </w:trPr>
        <w:tc>
          <w:tcPr>
            <w:tcW w:w="10409" w:type="dxa"/>
            <w:gridSpan w:val="10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second method mark and accuracy mark for a correct answer using their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R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correct answer using their 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R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vector from part 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</w:tr>
    </w:tbl>
    <w:p w:rsidR="001F2465" w:rsidRPr="001F2465" w:rsidRDefault="001F2465" w:rsidP="001F2465">
      <w:pPr>
        <w:ind w:firstLine="720"/>
      </w:pPr>
      <w:r w:rsidRPr="001F2465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F2465" w:rsidRPr="001F2465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F2465" w:rsidRPr="001F2465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859" w:dyaOrig="580">
                <v:shape id="_x0000_i1077" type="#_x0000_t75" style="width:42.6pt;height:29.4pt" o:ole="">
                  <v:imagedata r:id="rId43" o:title=""/>
                </v:shape>
                <o:OLEObject Type="Embed" ProgID="Equation.DSMT4" ShapeID="_x0000_i1077" DrawAspect="Content" ObjectID="_1583580837" r:id="rId44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seen or implied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equations of motion to solve problems in familiar contexts.</w:t>
            </w: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the value of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1F2465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939" w:dyaOrig="580">
                <v:shape id="_x0000_i1078" type="#_x0000_t75" style="width:96.6pt;height:29.4pt" o:ole="">
                  <v:imagedata r:id="rId45" o:title=""/>
                </v:shape>
                <o:OLEObject Type="Embed" ProgID="Equation.DSMT4" ShapeID="_x0000_i1078" DrawAspect="Content" ObjectID="_1583580838" r:id="rId46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 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 the fact that </w:t>
            </w:r>
            <w:r w:rsidRPr="001F2465">
              <w:rPr>
                <w:rFonts w:ascii="Times New Roman" w:hAnsi="Times New Roman"/>
                <w:noProof/>
                <w:position w:val="-28"/>
                <w:sz w:val="22"/>
                <w:szCs w:val="22"/>
                <w:lang w:eastAsia="en-US"/>
              </w:rPr>
              <w:object w:dxaOrig="639" w:dyaOrig="639">
                <v:shape id="_x0000_i1079" type="#_x0000_t75" style="width:31.8pt;height:31.8pt" o:ole="">
                  <v:imagedata r:id="rId47" o:title=""/>
                </v:shape>
                <o:OLEObject Type="Embed" ProgID="Equation.DSMT4" ShapeID="_x0000_i1079" DrawAspect="Content" ObjectID="_1583580839" r:id="rId48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3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4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2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3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− 4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2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 or equivalent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equations of motion to solve problems in familiar contexts.</w:t>
            </w: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that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2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35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0 or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2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5. Could use substitution or simultaneous equations. Does not need to find both values for mark to be awarded as either value can be used going forward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v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u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t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either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6 + 0.4(20)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  <w:t xml:space="preserve">or 20 =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0.4(15)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4 (m 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ft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or implies that</w:t>
            </w:r>
            <w:r w:rsidRPr="001F2465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1160" w:dyaOrig="639">
                <v:shape id="_x0000_i1080" type="#_x0000_t75" style="width:58.8pt;height:31.8pt" o:ole="">
                  <v:imagedata r:id="rId49" o:title=""/>
                </v:shape>
                <o:OLEObject Type="Embed" ProgID="Equation.DSMT4" ShapeID="_x0000_i1080" DrawAspect="Content" ObjectID="_1583580840" r:id="rId50"/>
              </w:objec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  <w:vMerge w:val="restart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equations of motion to solve problems in familiar contexts.</w:t>
            </w: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the value of </w:t>
            </w:r>
            <w:r w:rsidRPr="001F2465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1F2465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2120" w:dyaOrig="639">
                <v:shape id="_x0000_i1081" type="#_x0000_t75" style="width:105.6pt;height:31.8pt" o:ole="">
                  <v:imagedata r:id="rId51" o:title=""/>
                </v:shape>
                <o:OLEObject Type="Embed" ProgID="Equation.DSMT4" ShapeID="_x0000_i1081" DrawAspect="Content" ObjectID="_1583580841" r:id="rId52"/>
              </w:objec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).</w:t>
            </w: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F2465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F2465" w:rsidRPr="001F2465" w:rsidRDefault="001F2465" w:rsidP="001F2465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F2465" w:rsidRPr="001F2465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9 marks) </w:t>
            </w:r>
          </w:p>
        </w:tc>
      </w:tr>
      <w:tr w:rsidR="001F2465" w:rsidRPr="001F2465" w:rsidTr="00C15509">
        <w:trPr>
          <w:trHeight w:val="1274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F2465" w:rsidRPr="001F2465" w:rsidRDefault="00D36690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="001F2465"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F2465" w:rsidRPr="001F2465" w:rsidRDefault="001F2465" w:rsidP="001F2465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1F2465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1F2465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</w:tr>
    </w:tbl>
    <w:p w:rsidR="00760A00" w:rsidRPr="001F2465" w:rsidRDefault="00760A00" w:rsidP="001F2465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bookmarkStart w:id="0" w:name="_GoBack"/>
      <w:bookmarkEnd w:id="0"/>
    </w:p>
    <w:sectPr w:rsidR="00760A00" w:rsidRPr="001F2465" w:rsidSect="001F2465">
      <w:headerReference w:type="default" r:id="rId53"/>
      <w:footerReference w:type="default" r:id="rId54"/>
      <w:pgSz w:w="11906" w:h="16838"/>
      <w:pgMar w:top="1440" w:right="1440" w:bottom="1440" w:left="1440" w:header="708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298A" w:rsidRDefault="008E298A" w:rsidP="008E298A">
      <w:pPr>
        <w:spacing w:before="0" w:after="0" w:line="240" w:lineRule="auto"/>
      </w:pPr>
      <w:r>
        <w:separator/>
      </w:r>
    </w:p>
  </w:endnote>
  <w:endnote w:type="continuationSeparator" w:id="0">
    <w:p w:rsidR="008E298A" w:rsidRDefault="008E298A" w:rsidP="008E298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803934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F2465" w:rsidRDefault="001F246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6690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1F2465" w:rsidRDefault="001F246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298A" w:rsidRDefault="008E298A" w:rsidP="008E298A">
      <w:pPr>
        <w:spacing w:before="0" w:after="0" w:line="240" w:lineRule="auto"/>
      </w:pPr>
      <w:r>
        <w:separator/>
      </w:r>
    </w:p>
  </w:footnote>
  <w:footnote w:type="continuationSeparator" w:id="0">
    <w:p w:rsidR="008E298A" w:rsidRDefault="008E298A" w:rsidP="008E298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298A" w:rsidRPr="008E298A" w:rsidRDefault="008E298A" w:rsidP="008E298A">
    <w:pPr>
      <w:rPr>
        <w:b/>
      </w:rPr>
    </w:pPr>
    <w:r w:rsidRPr="008E298A">
      <w:rPr>
        <w:b/>
      </w:rPr>
      <w:t xml:space="preserve">AS Practice Paper </w:t>
    </w:r>
    <w:r>
      <w:rPr>
        <w:b/>
      </w:rPr>
      <w:t>I</w:t>
    </w:r>
    <w:r w:rsidRPr="008E298A">
      <w:rPr>
        <w:b/>
      </w:rPr>
      <w:t xml:space="preserve"> (Stat</w:t>
    </w:r>
    <w:r>
      <w:rPr>
        <w:b/>
      </w:rPr>
      <w:t>istics &amp; Mechanics) mark scheme</w:t>
    </w:r>
  </w:p>
  <w:p w:rsidR="008E298A" w:rsidRDefault="008E298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98A"/>
    <w:rsid w:val="001F2465"/>
    <w:rsid w:val="00760A00"/>
    <w:rsid w:val="008E298A"/>
    <w:rsid w:val="00D36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262550F-BF94-47F5-A4E0-35A1E8FE54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2465"/>
    <w:pPr>
      <w:spacing w:before="80" w:after="60" w:line="240" w:lineRule="atLeast"/>
    </w:pPr>
    <w:rPr>
      <w:rFonts w:ascii="Arial" w:eastAsia="Times New Roman" w:hAnsi="Arial" w:cs="Times New Roman"/>
      <w:sz w:val="20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E298A"/>
    <w:pPr>
      <w:tabs>
        <w:tab w:val="center" w:pos="4513"/>
        <w:tab w:val="right" w:pos="9026"/>
      </w:tabs>
      <w:spacing w:before="0" w:after="0" w:line="240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8E298A"/>
  </w:style>
  <w:style w:type="paragraph" w:styleId="Footer">
    <w:name w:val="footer"/>
    <w:basedOn w:val="Normal"/>
    <w:link w:val="FooterChar"/>
    <w:uiPriority w:val="99"/>
    <w:unhideWhenUsed/>
    <w:rsid w:val="008E298A"/>
    <w:pPr>
      <w:tabs>
        <w:tab w:val="center" w:pos="4513"/>
        <w:tab w:val="right" w:pos="9026"/>
      </w:tabs>
      <w:spacing w:before="0" w:after="0" w:line="240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8E298A"/>
  </w:style>
  <w:style w:type="paragraph" w:customStyle="1" w:styleId="Text">
    <w:name w:val="Text"/>
    <w:basedOn w:val="Exercisequestion"/>
    <w:rsid w:val="001F2465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qFormat/>
    <w:rsid w:val="001F2465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glossaryDocument" Target="glossary/document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03AE"/>
    <w:rsid w:val="00B803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79CB85CFAA34DD9ADC26A6C84687DED">
    <w:name w:val="779CB85CFAA34DD9ADC26A6C84687DED"/>
    <w:rsid w:val="00B803A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062</Words>
  <Characters>605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3</cp:revision>
  <dcterms:created xsi:type="dcterms:W3CDTF">2018-03-26T12:17:00Z</dcterms:created>
  <dcterms:modified xsi:type="dcterms:W3CDTF">2018-03-26T13:41:00Z</dcterms:modified>
</cp:coreProperties>
</file>